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45D4D" w:rsidRPr="0064285E" w:rsidRDefault="002E47BF">
      <w:pPr>
        <w:rPr>
          <w:b/>
        </w:rPr>
      </w:pPr>
      <w:r>
        <w:rPr>
          <w:b/>
        </w:rPr>
        <w:t>Math 252</w:t>
      </w:r>
      <w:r w:rsidR="00641D7B">
        <w:rPr>
          <w:b/>
        </w:rPr>
        <w:t xml:space="preserve"> Homework 11</w:t>
      </w:r>
      <w:r w:rsidR="005B1553" w:rsidRPr="0064285E">
        <w:rPr>
          <w:b/>
        </w:rPr>
        <w:t xml:space="preserve"> Written Part </w:t>
      </w:r>
      <w:r w:rsidR="005B1553" w:rsidRPr="0064285E">
        <w:rPr>
          <w:b/>
        </w:rPr>
        <w:tab/>
      </w:r>
      <w:r w:rsidR="00AB06D8">
        <w:rPr>
          <w:b/>
        </w:rPr>
        <w:tab/>
      </w:r>
      <w:r w:rsidR="005B1553" w:rsidRPr="0064285E">
        <w:rPr>
          <w:b/>
        </w:rPr>
        <w:t>Name:______________________________</w:t>
      </w:r>
    </w:p>
    <w:p w:rsidR="005B1553" w:rsidRDefault="005B1553"/>
    <w:p w:rsidR="005B1553" w:rsidRPr="00BA6033" w:rsidRDefault="005B1553" w:rsidP="00BA603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right="2160"/>
        <w:rPr>
          <w:i/>
        </w:rPr>
      </w:pPr>
      <w:r w:rsidRPr="002E47BF">
        <w:rPr>
          <w:i/>
        </w:rPr>
        <w:t>Write legibly.   Show your work.   Graph neatly.   Use a ruler for all straight lines.</w:t>
      </w:r>
    </w:p>
    <w:p w:rsidR="00093656" w:rsidRDefault="00093656" w:rsidP="00093656"/>
    <w:p w:rsidR="005D2DE0" w:rsidRDefault="005D2DE0" w:rsidP="00093656">
      <w:pPr>
        <w:pStyle w:val="ListParagraph"/>
        <w:numPr>
          <w:ilvl w:val="0"/>
          <w:numId w:val="6"/>
        </w:numPr>
        <w:rPr>
          <w:rFonts w:ascii="Cambria Math" w:hAnsi="Cambria Math"/>
          <w:oMath/>
        </w:rPr>
        <w:sectPr w:rsidR="005D2DE0" w:rsidSect="00AB06D8"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7356DB" w:rsidRPr="007356DB" w:rsidRDefault="007356DB" w:rsidP="007356DB">
      <w:pPr>
        <w:ind w:left="720" w:hanging="720"/>
        <w:rPr>
          <w:b/>
        </w:rPr>
      </w:pPr>
      <w:r w:rsidRPr="00824A2A">
        <w:rPr>
          <w:b/>
        </w:rPr>
        <w:t>Practice with volumes</w:t>
      </w:r>
      <w:r>
        <w:rPr>
          <w:b/>
        </w:rPr>
        <w:t>:</w:t>
      </w:r>
    </w:p>
    <w:p w:rsidR="007356DB" w:rsidRDefault="007356DB" w:rsidP="007356DB">
      <w:pPr>
        <w:numPr>
          <w:ilvl w:val="0"/>
          <w:numId w:val="10"/>
        </w:numPr>
      </w:pPr>
      <w:r>
        <w:t>Sketch the relevant area (before rotation), marking your scale.</w:t>
      </w:r>
    </w:p>
    <w:p w:rsidR="007356DB" w:rsidRDefault="007356DB" w:rsidP="007356DB">
      <w:pPr>
        <w:numPr>
          <w:ilvl w:val="0"/>
          <w:numId w:val="10"/>
        </w:numPr>
      </w:pPr>
      <w:r>
        <w:t>Draw the representative rectangle.</w:t>
      </w:r>
    </w:p>
    <w:p w:rsidR="007356DB" w:rsidRDefault="007356DB" w:rsidP="007356DB">
      <w:pPr>
        <w:numPr>
          <w:ilvl w:val="0"/>
          <w:numId w:val="10"/>
        </w:numPr>
      </w:pPr>
      <w:r>
        <w:t>Label or list the measurements you will need to find the volume.</w:t>
      </w:r>
    </w:p>
    <w:p w:rsidR="007356DB" w:rsidRDefault="007356DB" w:rsidP="007356DB">
      <w:pPr>
        <w:numPr>
          <w:ilvl w:val="0"/>
          <w:numId w:val="10"/>
        </w:numPr>
      </w:pPr>
      <w:r>
        <w:t>Find the volume of the representative disk, washer, or cylinder.</w:t>
      </w:r>
    </w:p>
    <w:p w:rsidR="007356DB" w:rsidRDefault="007356DB" w:rsidP="007356DB">
      <w:pPr>
        <w:numPr>
          <w:ilvl w:val="0"/>
          <w:numId w:val="10"/>
        </w:numPr>
      </w:pPr>
      <w:r>
        <w:t>Set up the integral to find the volume of the whole shape.</w:t>
      </w:r>
    </w:p>
    <w:p w:rsidR="007356DB" w:rsidRDefault="007356DB" w:rsidP="007356DB">
      <w:pPr>
        <w:numPr>
          <w:ilvl w:val="0"/>
          <w:numId w:val="10"/>
        </w:numPr>
      </w:pPr>
      <w:r>
        <w:t xml:space="preserve">Solve the integral, expressing your answer in </w:t>
      </w:r>
      <w:r w:rsidRPr="00370DC1">
        <w:rPr>
          <w:u w:val="single"/>
        </w:rPr>
        <w:t>exact</w:t>
      </w:r>
      <w:r>
        <w:t xml:space="preserve"> (not decimal) form.</w:t>
      </w:r>
    </w:p>
    <w:p w:rsidR="007356DB" w:rsidRDefault="007356DB" w:rsidP="007356DB">
      <w:pPr>
        <w:ind w:left="720" w:hanging="720"/>
      </w:pPr>
    </w:p>
    <w:p w:rsidR="006D6E06" w:rsidRDefault="006D6E06" w:rsidP="006D6E06">
      <w:pPr>
        <w:ind w:left="720" w:hanging="720"/>
      </w:pPr>
      <w:r w:rsidRPr="00A8416D">
        <w:rPr>
          <w:b/>
        </w:rPr>
        <w:t>(1)</w:t>
      </w:r>
      <w:r>
        <w:tab/>
        <w:t xml:space="preserve">Start with the area bounded by </w:t>
      </w:r>
      <w:r w:rsidRPr="00F76DFD">
        <w:rPr>
          <w:position w:val="-10"/>
        </w:rPr>
        <w:object w:dxaOrig="80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.1pt;height:19pt" o:ole="">
            <v:imagedata r:id="rId6" o:title=""/>
          </v:shape>
          <o:OLEObject Type="Embed" ProgID="Equation.DSMT4" ShapeID="_x0000_i1025" DrawAspect="Content" ObjectID="_1610953131" r:id="rId7"/>
        </w:object>
      </w:r>
      <w:r>
        <w:t xml:space="preserve">, </w:t>
      </w:r>
      <w:r w:rsidRPr="00A8416D">
        <w:rPr>
          <w:position w:val="-10"/>
        </w:rPr>
        <w:object w:dxaOrig="600" w:dyaOrig="320">
          <v:shape id="_x0000_i1026" type="#_x0000_t75" style="width:29.9pt;height:16.3pt" o:ole="">
            <v:imagedata r:id="rId8" o:title=""/>
          </v:shape>
          <o:OLEObject Type="Embed" ProgID="Equation.DSMT4" ShapeID="_x0000_i1026" DrawAspect="Content" ObjectID="_1610953132" r:id="rId9"/>
        </w:object>
      </w:r>
      <w:r>
        <w:t xml:space="preserve">, and </w:t>
      </w:r>
      <w:r w:rsidRPr="007356DB">
        <w:rPr>
          <w:position w:val="-4"/>
        </w:rPr>
        <w:object w:dxaOrig="600" w:dyaOrig="260">
          <v:shape id="_x0000_i1027" type="#_x0000_t75" style="width:29.9pt;height:12.9pt" o:ole="">
            <v:imagedata r:id="rId10" o:title=""/>
          </v:shape>
          <o:OLEObject Type="Embed" ProgID="Equation.DSMT4" ShapeID="_x0000_i1027" DrawAspect="Content" ObjectID="_1610953133" r:id="rId11"/>
        </w:object>
      </w:r>
      <w:r w:rsidR="00641D7B">
        <w:t xml:space="preserve">, then rotate around the line </w:t>
      </w:r>
      <w:r w:rsidR="00641D7B" w:rsidRPr="00641D7B">
        <w:rPr>
          <w:position w:val="-10"/>
        </w:rPr>
        <w:object w:dxaOrig="740" w:dyaOrig="320">
          <v:shape id="_x0000_i1028" type="#_x0000_t75" style="width:36.7pt;height:16.3pt" o:ole="">
            <v:imagedata r:id="rId12" o:title=""/>
          </v:shape>
          <o:OLEObject Type="Embed" ProgID="Equation.DSMT4" ShapeID="_x0000_i1028" DrawAspect="Content" ObjectID="_1610953134" r:id="rId13"/>
        </w:object>
      </w:r>
      <w:r>
        <w:t xml:space="preserve">.   Use </w:t>
      </w:r>
      <w:r w:rsidR="00776B30">
        <w:t>washers</w:t>
      </w:r>
      <w:r>
        <w:t>.</w:t>
      </w:r>
    </w:p>
    <w:p w:rsidR="006D6E06" w:rsidRDefault="006D6E06" w:rsidP="006D6E06">
      <w:pPr>
        <w:ind w:left="720" w:hanging="720"/>
        <w:rPr>
          <w:b/>
        </w:rPr>
      </w:pPr>
    </w:p>
    <w:p w:rsidR="006D6E06" w:rsidRDefault="006D6E06" w:rsidP="006D6E06">
      <w:pPr>
        <w:ind w:left="720" w:hanging="720"/>
        <w:rPr>
          <w:b/>
        </w:rPr>
      </w:pPr>
    </w:p>
    <w:p w:rsidR="006D6E06" w:rsidRDefault="006D6E06" w:rsidP="006D6E06">
      <w:pPr>
        <w:ind w:left="720" w:hanging="720"/>
        <w:rPr>
          <w:b/>
        </w:rPr>
      </w:pPr>
      <w:r>
        <w:rPr>
          <w:b/>
        </w:rPr>
        <w:tab/>
      </w:r>
      <w:r w:rsidR="006F5E27" w:rsidRPr="006F5E27">
        <w:rPr>
          <w:b/>
          <w:noProof/>
        </w:rPr>
        <w:drawing>
          <wp:inline distT="0" distB="0" distL="0" distR="0">
            <wp:extent cx="2165350" cy="3234690"/>
            <wp:effectExtent l="0" t="0" r="6350" b="381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lum contrast="4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5350" cy="32346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D6E06" w:rsidRDefault="006D6E06">
      <w:pPr>
        <w:rPr>
          <w:b/>
        </w:rPr>
      </w:pPr>
      <w:r>
        <w:rPr>
          <w:b/>
        </w:rPr>
        <w:br w:type="page"/>
      </w:r>
    </w:p>
    <w:p w:rsidR="007356DB" w:rsidRDefault="006D6E06" w:rsidP="006D6E06">
      <w:pPr>
        <w:ind w:left="720" w:hanging="720"/>
      </w:pPr>
      <w:r w:rsidRPr="00A8416D">
        <w:rPr>
          <w:b/>
        </w:rPr>
        <w:lastRenderedPageBreak/>
        <w:t xml:space="preserve"> </w:t>
      </w:r>
      <w:r>
        <w:rPr>
          <w:b/>
        </w:rPr>
        <w:t>(2</w:t>
      </w:r>
      <w:r w:rsidR="007356DB" w:rsidRPr="00A8416D">
        <w:rPr>
          <w:b/>
        </w:rPr>
        <w:t>)</w:t>
      </w:r>
      <w:r w:rsidR="007356DB">
        <w:tab/>
        <w:t xml:space="preserve">Start with the area bounded by </w:t>
      </w:r>
      <w:r w:rsidR="00F76DFD" w:rsidRPr="00F76DFD">
        <w:rPr>
          <w:position w:val="-10"/>
        </w:rPr>
        <w:object w:dxaOrig="800" w:dyaOrig="380">
          <v:shape id="_x0000_i1029" type="#_x0000_t75" style="width:40.1pt;height:19pt" o:ole="">
            <v:imagedata r:id="rId6" o:title=""/>
          </v:shape>
          <o:OLEObject Type="Embed" ProgID="Equation.DSMT4" ShapeID="_x0000_i1029" DrawAspect="Content" ObjectID="_1610953135" r:id="rId15"/>
        </w:object>
      </w:r>
      <w:r w:rsidR="007356DB">
        <w:t xml:space="preserve">, </w:t>
      </w:r>
      <w:r w:rsidR="007356DB" w:rsidRPr="00A8416D">
        <w:rPr>
          <w:position w:val="-10"/>
        </w:rPr>
        <w:object w:dxaOrig="600" w:dyaOrig="320">
          <v:shape id="_x0000_i1030" type="#_x0000_t75" style="width:29.9pt;height:16.3pt" o:ole="">
            <v:imagedata r:id="rId8" o:title=""/>
          </v:shape>
          <o:OLEObject Type="Embed" ProgID="Equation.DSMT4" ShapeID="_x0000_i1030" DrawAspect="Content" ObjectID="_1610953136" r:id="rId16"/>
        </w:object>
      </w:r>
      <w:r w:rsidR="007356DB">
        <w:t xml:space="preserve">, and </w:t>
      </w:r>
      <w:r w:rsidR="00F76DFD" w:rsidRPr="007356DB">
        <w:rPr>
          <w:position w:val="-4"/>
        </w:rPr>
        <w:object w:dxaOrig="600" w:dyaOrig="260">
          <v:shape id="_x0000_i1031" type="#_x0000_t75" style="width:29.9pt;height:12.9pt" o:ole="">
            <v:imagedata r:id="rId10" o:title=""/>
          </v:shape>
          <o:OLEObject Type="Embed" ProgID="Equation.DSMT4" ShapeID="_x0000_i1031" DrawAspect="Content" ObjectID="_1610953137" r:id="rId17"/>
        </w:object>
      </w:r>
      <w:r w:rsidR="007356DB">
        <w:t xml:space="preserve">, then rotate around the line </w:t>
      </w:r>
      <w:r w:rsidR="006D5230" w:rsidRPr="007356DB">
        <w:rPr>
          <w:position w:val="-4"/>
        </w:rPr>
        <w:object w:dxaOrig="700" w:dyaOrig="260">
          <v:shape id="_x0000_i1032" type="#_x0000_t75" style="width:34.65pt;height:12.9pt" o:ole="">
            <v:imagedata r:id="rId18" o:title=""/>
          </v:shape>
          <o:OLEObject Type="Embed" ProgID="Equation.DSMT4" ShapeID="_x0000_i1032" DrawAspect="Content" ObjectID="_1610953138" r:id="rId19"/>
        </w:object>
      </w:r>
      <w:r w:rsidR="007356DB">
        <w:t xml:space="preserve">.   Use </w:t>
      </w:r>
      <w:r w:rsidR="00644933">
        <w:t>washers</w:t>
      </w:r>
      <w:bookmarkStart w:id="0" w:name="_GoBack"/>
      <w:bookmarkEnd w:id="0"/>
      <w:r w:rsidR="007356DB">
        <w:t>.</w:t>
      </w:r>
    </w:p>
    <w:p w:rsidR="007356DB" w:rsidRDefault="007356DB" w:rsidP="007356DB">
      <w:pPr>
        <w:ind w:left="720" w:hanging="720"/>
        <w:rPr>
          <w:b/>
        </w:rPr>
      </w:pPr>
    </w:p>
    <w:p w:rsidR="007356DB" w:rsidRDefault="007356DB" w:rsidP="007356DB">
      <w:pPr>
        <w:ind w:left="720" w:hanging="720"/>
        <w:rPr>
          <w:b/>
        </w:rPr>
      </w:pPr>
    </w:p>
    <w:p w:rsidR="007356DB" w:rsidRDefault="00BF4FE4" w:rsidP="007356DB">
      <w:pPr>
        <w:ind w:left="720" w:hanging="720"/>
        <w:rPr>
          <w:b/>
        </w:rPr>
      </w:pPr>
      <w:r>
        <w:rPr>
          <w:b/>
        </w:rPr>
        <w:tab/>
      </w:r>
      <w:r w:rsidR="006F5E27" w:rsidRPr="006F5E27">
        <w:rPr>
          <w:b/>
          <w:noProof/>
        </w:rPr>
        <w:drawing>
          <wp:inline distT="0" distB="0" distL="0" distR="0">
            <wp:extent cx="5762625" cy="1440815"/>
            <wp:effectExtent l="0" t="0" r="9525" b="698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lum contrast="4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2625" cy="14408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356DB" w:rsidRDefault="007356DB" w:rsidP="007356DB">
      <w:pPr>
        <w:ind w:left="720" w:hanging="720"/>
        <w:rPr>
          <w:b/>
        </w:rPr>
      </w:pPr>
    </w:p>
    <w:p w:rsidR="007356DB" w:rsidRDefault="007356DB" w:rsidP="007356DB">
      <w:pPr>
        <w:ind w:left="720" w:hanging="720"/>
        <w:rPr>
          <w:b/>
        </w:rPr>
      </w:pPr>
    </w:p>
    <w:p w:rsidR="007356DB" w:rsidRDefault="007356DB" w:rsidP="007356DB">
      <w:pPr>
        <w:ind w:left="720" w:hanging="720"/>
        <w:rPr>
          <w:b/>
        </w:rPr>
      </w:pPr>
    </w:p>
    <w:p w:rsidR="007356DB" w:rsidRDefault="007356DB" w:rsidP="007356DB">
      <w:pPr>
        <w:ind w:left="720" w:hanging="720"/>
        <w:rPr>
          <w:b/>
        </w:rPr>
      </w:pPr>
    </w:p>
    <w:p w:rsidR="007356DB" w:rsidRDefault="007356DB" w:rsidP="007356DB">
      <w:pPr>
        <w:ind w:left="720" w:hanging="720"/>
        <w:rPr>
          <w:b/>
        </w:rPr>
      </w:pPr>
    </w:p>
    <w:p w:rsidR="00060874" w:rsidRDefault="00060874" w:rsidP="00060874"/>
    <w:p w:rsidR="00594442" w:rsidRDefault="00594442"/>
    <w:sectPr w:rsidR="00594442" w:rsidSect="005D2DE0">
      <w:type w:val="continuous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E664412"/>
    <w:multiLevelType w:val="hybridMultilevel"/>
    <w:tmpl w:val="92A651E2"/>
    <w:lvl w:ilvl="0" w:tplc="56264E48">
      <w:start w:val="1"/>
      <w:numFmt w:val="decimal"/>
      <w:lvlText w:val="(%1)"/>
      <w:lvlJc w:val="left"/>
      <w:pPr>
        <w:ind w:left="1080" w:hanging="360"/>
      </w:pPr>
      <w:rPr>
        <w:rFonts w:ascii="Arial" w:hAnsi="Arial" w:hint="default"/>
        <w:b/>
        <w:i w:val="0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42E33F93"/>
    <w:multiLevelType w:val="hybridMultilevel"/>
    <w:tmpl w:val="389870C6"/>
    <w:lvl w:ilvl="0" w:tplc="D254A098">
      <w:start w:val="1"/>
      <w:numFmt w:val="decimal"/>
      <w:lvlText w:val=" (%1)  "/>
      <w:lvlJc w:val="left"/>
      <w:pPr>
        <w:ind w:left="360" w:hanging="360"/>
      </w:pPr>
      <w:rPr>
        <w:rFonts w:ascii="Arial" w:hAnsi="Arial" w:hint="default"/>
        <w:b/>
        <w:i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43834E11"/>
    <w:multiLevelType w:val="hybridMultilevel"/>
    <w:tmpl w:val="5950B968"/>
    <w:lvl w:ilvl="0" w:tplc="D254A098">
      <w:start w:val="1"/>
      <w:numFmt w:val="decimal"/>
      <w:lvlText w:val=" (%1)  "/>
      <w:lvlJc w:val="left"/>
      <w:pPr>
        <w:ind w:left="360" w:hanging="360"/>
      </w:pPr>
      <w:rPr>
        <w:rFonts w:ascii="Arial" w:hAnsi="Arial" w:hint="default"/>
        <w:b/>
        <w:i w:val="0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58D06D48"/>
    <w:multiLevelType w:val="hybridMultilevel"/>
    <w:tmpl w:val="67CEB80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62A77F99"/>
    <w:multiLevelType w:val="hybridMultilevel"/>
    <w:tmpl w:val="D83C1C5C"/>
    <w:lvl w:ilvl="0" w:tplc="BD2E1B7E">
      <w:start w:val="1"/>
      <w:numFmt w:val="upperLetter"/>
      <w:lvlText w:val="(%1) "/>
      <w:lvlJc w:val="left"/>
      <w:pPr>
        <w:ind w:left="144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9" w:hanging="360"/>
      </w:pPr>
    </w:lvl>
    <w:lvl w:ilvl="2" w:tplc="0409001B" w:tentative="1">
      <w:start w:val="1"/>
      <w:numFmt w:val="lowerRoman"/>
      <w:lvlText w:val="%3."/>
      <w:lvlJc w:val="right"/>
      <w:pPr>
        <w:ind w:left="2889" w:hanging="180"/>
      </w:pPr>
    </w:lvl>
    <w:lvl w:ilvl="3" w:tplc="0409000F" w:tentative="1">
      <w:start w:val="1"/>
      <w:numFmt w:val="decimal"/>
      <w:lvlText w:val="%4."/>
      <w:lvlJc w:val="left"/>
      <w:pPr>
        <w:ind w:left="3609" w:hanging="360"/>
      </w:pPr>
    </w:lvl>
    <w:lvl w:ilvl="4" w:tplc="04090019" w:tentative="1">
      <w:start w:val="1"/>
      <w:numFmt w:val="lowerLetter"/>
      <w:lvlText w:val="%5."/>
      <w:lvlJc w:val="left"/>
      <w:pPr>
        <w:ind w:left="4329" w:hanging="360"/>
      </w:pPr>
    </w:lvl>
    <w:lvl w:ilvl="5" w:tplc="0409001B" w:tentative="1">
      <w:start w:val="1"/>
      <w:numFmt w:val="lowerRoman"/>
      <w:lvlText w:val="%6."/>
      <w:lvlJc w:val="right"/>
      <w:pPr>
        <w:ind w:left="5049" w:hanging="180"/>
      </w:pPr>
    </w:lvl>
    <w:lvl w:ilvl="6" w:tplc="0409000F" w:tentative="1">
      <w:start w:val="1"/>
      <w:numFmt w:val="decimal"/>
      <w:lvlText w:val="%7."/>
      <w:lvlJc w:val="left"/>
      <w:pPr>
        <w:ind w:left="5769" w:hanging="360"/>
      </w:pPr>
    </w:lvl>
    <w:lvl w:ilvl="7" w:tplc="04090019" w:tentative="1">
      <w:start w:val="1"/>
      <w:numFmt w:val="lowerLetter"/>
      <w:lvlText w:val="%8."/>
      <w:lvlJc w:val="left"/>
      <w:pPr>
        <w:ind w:left="6489" w:hanging="360"/>
      </w:pPr>
    </w:lvl>
    <w:lvl w:ilvl="8" w:tplc="0409001B" w:tentative="1">
      <w:start w:val="1"/>
      <w:numFmt w:val="lowerRoman"/>
      <w:lvlText w:val="%9."/>
      <w:lvlJc w:val="right"/>
      <w:pPr>
        <w:ind w:left="7209" w:hanging="180"/>
      </w:pPr>
    </w:lvl>
  </w:abstractNum>
  <w:abstractNum w:abstractNumId="5" w15:restartNumberingAfterBreak="0">
    <w:nsid w:val="637664DA"/>
    <w:multiLevelType w:val="hybridMultilevel"/>
    <w:tmpl w:val="AE44150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71483700"/>
    <w:multiLevelType w:val="hybridMultilevel"/>
    <w:tmpl w:val="7EA609D8"/>
    <w:lvl w:ilvl="0" w:tplc="D254A098">
      <w:start w:val="1"/>
      <w:numFmt w:val="decimal"/>
      <w:lvlText w:val=" (%1)  "/>
      <w:lvlJc w:val="left"/>
      <w:pPr>
        <w:ind w:left="720" w:hanging="360"/>
      </w:pPr>
      <w:rPr>
        <w:rFonts w:ascii="Arial" w:hAnsi="Arial" w:hint="default"/>
        <w:b/>
        <w:i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64631DA"/>
    <w:multiLevelType w:val="hybridMultilevel"/>
    <w:tmpl w:val="C5B2E778"/>
    <w:lvl w:ilvl="0" w:tplc="DD5E1838">
      <w:start w:val="1"/>
      <w:numFmt w:val="decimal"/>
      <w:lvlText w:val="_____  (%1)"/>
      <w:lvlJc w:val="left"/>
      <w:pPr>
        <w:tabs>
          <w:tab w:val="num" w:pos="1440"/>
        </w:tabs>
        <w:ind w:left="1440" w:hanging="1440"/>
      </w:pPr>
      <w:rPr>
        <w:rFonts w:ascii="Arial" w:hAnsi="Arial" w:hint="default"/>
        <w:b/>
        <w:i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775427F8"/>
    <w:multiLevelType w:val="hybridMultilevel"/>
    <w:tmpl w:val="A2AAE0DE"/>
    <w:lvl w:ilvl="0" w:tplc="56264E48">
      <w:start w:val="1"/>
      <w:numFmt w:val="decimal"/>
      <w:lvlText w:val="(%1)"/>
      <w:lvlJc w:val="left"/>
      <w:pPr>
        <w:ind w:left="720" w:hanging="360"/>
      </w:pPr>
      <w:rPr>
        <w:rFonts w:ascii="Arial" w:hAnsi="Arial" w:hint="default"/>
        <w:b/>
        <w:i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C313C41"/>
    <w:multiLevelType w:val="hybridMultilevel"/>
    <w:tmpl w:val="7B26DF86"/>
    <w:lvl w:ilvl="0" w:tplc="56264E48">
      <w:start w:val="1"/>
      <w:numFmt w:val="decimal"/>
      <w:lvlText w:val="(%1)"/>
      <w:lvlJc w:val="left"/>
      <w:pPr>
        <w:ind w:left="720" w:hanging="360"/>
      </w:pPr>
      <w:rPr>
        <w:rFonts w:ascii="Arial" w:hAnsi="Arial" w:hint="default"/>
        <w:b/>
        <w:i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3"/>
  </w:num>
  <w:num w:numId="3">
    <w:abstractNumId w:val="4"/>
  </w:num>
  <w:num w:numId="4">
    <w:abstractNumId w:val="6"/>
  </w:num>
  <w:num w:numId="5">
    <w:abstractNumId w:val="2"/>
  </w:num>
  <w:num w:numId="6">
    <w:abstractNumId w:val="8"/>
  </w:num>
  <w:num w:numId="7">
    <w:abstractNumId w:val="9"/>
  </w:num>
  <w:num w:numId="8">
    <w:abstractNumId w:val="7"/>
  </w:num>
  <w:num w:numId="9">
    <w:abstractNumId w:val="0"/>
  </w:num>
  <w:num w:numId="10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B1553"/>
    <w:rsid w:val="0000598D"/>
    <w:rsid w:val="000200DE"/>
    <w:rsid w:val="00060407"/>
    <w:rsid w:val="00060874"/>
    <w:rsid w:val="000775FF"/>
    <w:rsid w:val="00093656"/>
    <w:rsid w:val="0009560C"/>
    <w:rsid w:val="000966CE"/>
    <w:rsid w:val="00102EDE"/>
    <w:rsid w:val="00141B09"/>
    <w:rsid w:val="00145D4D"/>
    <w:rsid w:val="001661A4"/>
    <w:rsid w:val="00184887"/>
    <w:rsid w:val="00201E79"/>
    <w:rsid w:val="002C4A7A"/>
    <w:rsid w:val="002E1D7E"/>
    <w:rsid w:val="002E1E03"/>
    <w:rsid w:val="002E47BF"/>
    <w:rsid w:val="00346C77"/>
    <w:rsid w:val="0036343C"/>
    <w:rsid w:val="003D1D3D"/>
    <w:rsid w:val="00434997"/>
    <w:rsid w:val="004673B2"/>
    <w:rsid w:val="00486A38"/>
    <w:rsid w:val="00540AC8"/>
    <w:rsid w:val="0058505F"/>
    <w:rsid w:val="00594442"/>
    <w:rsid w:val="005A145E"/>
    <w:rsid w:val="005B1553"/>
    <w:rsid w:val="005D2DE0"/>
    <w:rsid w:val="00641D7B"/>
    <w:rsid w:val="0064260F"/>
    <w:rsid w:val="0064285E"/>
    <w:rsid w:val="00644933"/>
    <w:rsid w:val="006D5230"/>
    <w:rsid w:val="006D6E06"/>
    <w:rsid w:val="006F5E27"/>
    <w:rsid w:val="0072637D"/>
    <w:rsid w:val="007356DB"/>
    <w:rsid w:val="00767C72"/>
    <w:rsid w:val="00776B30"/>
    <w:rsid w:val="0087160C"/>
    <w:rsid w:val="008A009E"/>
    <w:rsid w:val="008B3487"/>
    <w:rsid w:val="00955451"/>
    <w:rsid w:val="00A066F1"/>
    <w:rsid w:val="00AA5E09"/>
    <w:rsid w:val="00AB06D8"/>
    <w:rsid w:val="00AC0C6A"/>
    <w:rsid w:val="00AC2E8C"/>
    <w:rsid w:val="00AD0816"/>
    <w:rsid w:val="00B33FE2"/>
    <w:rsid w:val="00B61F1C"/>
    <w:rsid w:val="00B80F38"/>
    <w:rsid w:val="00BA6033"/>
    <w:rsid w:val="00BF2866"/>
    <w:rsid w:val="00BF4FE4"/>
    <w:rsid w:val="00C02784"/>
    <w:rsid w:val="00C300B5"/>
    <w:rsid w:val="00C37943"/>
    <w:rsid w:val="00CC21EB"/>
    <w:rsid w:val="00CD0630"/>
    <w:rsid w:val="00DA60D8"/>
    <w:rsid w:val="00DB64A6"/>
    <w:rsid w:val="00E70D3D"/>
    <w:rsid w:val="00E90F9C"/>
    <w:rsid w:val="00F76DFD"/>
    <w:rsid w:val="00FB5AE8"/>
    <w:rsid w:val="00FE468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4"/>
    <o:shapelayout v:ext="edit">
      <o:idmap v:ext="edit" data="1"/>
    </o:shapelayout>
  </w:shapeDefaults>
  <w:decimalSymbol w:val="."/>
  <w:listSeparator w:val=","/>
  <w14:docId w14:val="708B327C"/>
  <w15:docId w15:val="{7E7207FD-744D-43BD-B540-5D378138705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Arial" w:eastAsiaTheme="minorHAnsi" w:hAnsi="Arial" w:cs="Arial"/>
        <w:color w:val="000000"/>
        <w:sz w:val="24"/>
        <w:szCs w:val="22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45D4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5B1553"/>
    <w:pPr>
      <w:ind w:left="720"/>
      <w:contextualSpacing/>
    </w:pPr>
  </w:style>
  <w:style w:type="table" w:styleId="TableGrid">
    <w:name w:val="Table Grid"/>
    <w:basedOn w:val="TableNormal"/>
    <w:uiPriority w:val="59"/>
    <w:rsid w:val="005B155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5B155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B1553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CC21EB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6.wmf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7.bin"/><Relationship Id="rId2" Type="http://schemas.openxmlformats.org/officeDocument/2006/relationships/numbering" Target="numbering.xml"/><Relationship Id="rId16" Type="http://schemas.openxmlformats.org/officeDocument/2006/relationships/oleObject" Target="embeddings/oleObject6.bin"/><Relationship Id="rId20" Type="http://schemas.openxmlformats.org/officeDocument/2006/relationships/image" Target="media/image7.e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19" Type="http://schemas.openxmlformats.org/officeDocument/2006/relationships/oleObject" Target="embeddings/oleObject8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emf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8A5A6B0-6412-480D-B280-CB8E9D5E92E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2</Pages>
  <Words>142</Words>
  <Characters>812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llege Campus</Company>
  <LinksUpToDate>false</LinksUpToDate>
  <CharactersWithSpaces>95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plassmann</dc:creator>
  <cp:keywords/>
  <dc:description/>
  <cp:lastModifiedBy>Rebecca Plassmann</cp:lastModifiedBy>
  <cp:revision>7</cp:revision>
  <cp:lastPrinted>2018-01-24T00:53:00Z</cp:lastPrinted>
  <dcterms:created xsi:type="dcterms:W3CDTF">2019-02-06T17:24:00Z</dcterms:created>
  <dcterms:modified xsi:type="dcterms:W3CDTF">2019-02-06T18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